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57D" w:rsidRDefault="0036757D" w:rsidP="0036757D">
      <w:pPr>
        <w:spacing w:after="200" w:line="276" w:lineRule="auto"/>
        <w:jc w:val="center"/>
        <w:rPr>
          <w:b/>
          <w:i/>
          <w:iCs/>
          <w:sz w:val="26"/>
          <w:szCs w:val="26"/>
        </w:rPr>
      </w:pPr>
      <w:r w:rsidRPr="0036757D">
        <w:rPr>
          <w:b/>
          <w:i/>
          <w:iCs/>
          <w:sz w:val="26"/>
          <w:szCs w:val="26"/>
        </w:rPr>
        <w:t>ĐÁP ÁN TOÁN 11 NGÀY 18/11/2017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846"/>
        <w:gridCol w:w="8353"/>
        <w:gridCol w:w="855"/>
      </w:tblGrid>
      <w:tr w:rsidR="00DB4C69" w:rsidRPr="004930A6" w:rsidTr="00292C8F">
        <w:tc>
          <w:tcPr>
            <w:tcW w:w="846" w:type="dxa"/>
          </w:tcPr>
          <w:p w:rsidR="00DB4C69" w:rsidRPr="004930A6" w:rsidRDefault="004930A6" w:rsidP="004930A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4930A6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353" w:type="dxa"/>
          </w:tcPr>
          <w:p w:rsidR="00DB4C69" w:rsidRPr="004930A6" w:rsidRDefault="00DB4C69" w:rsidP="00A54DDA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4930A6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855" w:type="dxa"/>
          </w:tcPr>
          <w:p w:rsidR="00DB4C69" w:rsidRPr="004930A6" w:rsidRDefault="00DB4C69" w:rsidP="00A54DDA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4930A6">
              <w:rPr>
                <w:b/>
                <w:sz w:val="26"/>
                <w:szCs w:val="26"/>
              </w:rPr>
              <w:t>Điểm</w:t>
            </w:r>
          </w:p>
        </w:tc>
      </w:tr>
      <w:tr w:rsidR="00DB4C69" w:rsidRPr="004930A6" w:rsidTr="00292C8F">
        <w:tc>
          <w:tcPr>
            <w:tcW w:w="846" w:type="dxa"/>
          </w:tcPr>
          <w:p w:rsidR="00DB4C69" w:rsidRPr="004930A6" w:rsidRDefault="00DB4C69" w:rsidP="004930A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4930A6">
              <w:rPr>
                <w:b/>
                <w:sz w:val="26"/>
                <w:szCs w:val="26"/>
              </w:rPr>
              <w:t>1</w:t>
            </w:r>
          </w:p>
          <w:p w:rsidR="00DB4C69" w:rsidRPr="004930A6" w:rsidRDefault="004930A6" w:rsidP="004930A6">
            <w:pPr>
              <w:spacing w:before="120"/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(1.5 điểm)</w:t>
            </w:r>
          </w:p>
        </w:tc>
        <w:tc>
          <w:tcPr>
            <w:tcW w:w="8353" w:type="dxa"/>
          </w:tcPr>
          <w:p w:rsidR="00DB4C69" w:rsidRPr="004930A6" w:rsidRDefault="003B20C3" w:rsidP="00A54DDA">
            <w:pPr>
              <w:spacing w:before="120"/>
              <w:rPr>
                <w:sz w:val="26"/>
                <w:szCs w:val="26"/>
              </w:rPr>
            </w:pPr>
            <w:r w:rsidRPr="004930A6">
              <w:rPr>
                <w:rFonts w:eastAsiaTheme="minorHAnsi"/>
                <w:position w:val="-44"/>
                <w:sz w:val="26"/>
                <w:szCs w:val="26"/>
              </w:rPr>
              <w:object w:dxaOrig="6600" w:dyaOrig="11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1.05pt;height:66.1pt" o:ole="">
                  <v:imagedata r:id="rId6" o:title=""/>
                </v:shape>
                <o:OLEObject Type="Embed" ProgID="Equation.DSMT4" ShapeID="_x0000_i1025" DrawAspect="Content" ObjectID="_1572503818" r:id="rId7"/>
              </w:object>
            </w:r>
            <w:r w:rsidR="00DB4C69" w:rsidRPr="004930A6">
              <w:rPr>
                <w:sz w:val="26"/>
                <w:szCs w:val="26"/>
              </w:rPr>
              <w:t xml:space="preserve"> </w:t>
            </w:r>
          </w:p>
        </w:tc>
        <w:tc>
          <w:tcPr>
            <w:tcW w:w="855" w:type="dxa"/>
          </w:tcPr>
          <w:p w:rsidR="00DB4C69" w:rsidRPr="004930A6" w:rsidRDefault="00DB4C69" w:rsidP="004930A6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DB4C69" w:rsidRPr="004930A6" w:rsidRDefault="00DB4C69" w:rsidP="004930A6">
            <w:pPr>
              <w:jc w:val="center"/>
              <w:rPr>
                <w:sz w:val="26"/>
                <w:szCs w:val="26"/>
              </w:rPr>
            </w:pPr>
          </w:p>
          <w:p w:rsidR="00DB4C69" w:rsidRPr="004930A6" w:rsidRDefault="00DB4C69" w:rsidP="004930A6">
            <w:pPr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75</w:t>
            </w:r>
          </w:p>
          <w:p w:rsidR="00DB4C69" w:rsidRPr="004930A6" w:rsidRDefault="00DB4C69" w:rsidP="004930A6">
            <w:pPr>
              <w:jc w:val="center"/>
              <w:rPr>
                <w:sz w:val="26"/>
                <w:szCs w:val="26"/>
              </w:rPr>
            </w:pPr>
          </w:p>
          <w:p w:rsidR="00DB4C69" w:rsidRPr="004930A6" w:rsidRDefault="00DB4C69" w:rsidP="004930A6">
            <w:pPr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75</w:t>
            </w:r>
          </w:p>
        </w:tc>
      </w:tr>
      <w:tr w:rsidR="00DB4C69" w:rsidRPr="004930A6" w:rsidTr="00292C8F">
        <w:trPr>
          <w:trHeight w:val="2699"/>
        </w:trPr>
        <w:tc>
          <w:tcPr>
            <w:tcW w:w="846" w:type="dxa"/>
          </w:tcPr>
          <w:p w:rsidR="00DB4C69" w:rsidRPr="004930A6" w:rsidRDefault="00DB4C69" w:rsidP="004930A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4930A6">
              <w:rPr>
                <w:b/>
                <w:sz w:val="26"/>
                <w:szCs w:val="26"/>
              </w:rPr>
              <w:t>2</w:t>
            </w:r>
          </w:p>
          <w:p w:rsidR="00DB4C69" w:rsidRPr="004930A6" w:rsidRDefault="00DB4C69" w:rsidP="004930A6">
            <w:pPr>
              <w:spacing w:before="120"/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(2</w:t>
            </w:r>
            <w:r w:rsidR="004930A6" w:rsidRPr="004930A6">
              <w:rPr>
                <w:sz w:val="26"/>
                <w:szCs w:val="26"/>
              </w:rPr>
              <w:t xml:space="preserve"> </w:t>
            </w:r>
            <w:r w:rsidRPr="004930A6">
              <w:rPr>
                <w:sz w:val="26"/>
                <w:szCs w:val="26"/>
              </w:rPr>
              <w:t>đ</w:t>
            </w:r>
            <w:r w:rsidR="004930A6" w:rsidRPr="004930A6">
              <w:rPr>
                <w:sz w:val="26"/>
                <w:szCs w:val="26"/>
              </w:rPr>
              <w:t>iểm</w:t>
            </w:r>
            <w:r w:rsidRPr="004930A6">
              <w:rPr>
                <w:sz w:val="26"/>
                <w:szCs w:val="26"/>
              </w:rPr>
              <w:t>)</w:t>
            </w:r>
          </w:p>
        </w:tc>
        <w:tc>
          <w:tcPr>
            <w:tcW w:w="8353" w:type="dxa"/>
          </w:tcPr>
          <w:p w:rsidR="00DB4C69" w:rsidRPr="004930A6" w:rsidRDefault="00DB4C69" w:rsidP="00A54DDA">
            <w:pPr>
              <w:spacing w:before="120"/>
              <w:rPr>
                <w:rFonts w:eastAsiaTheme="minorHAnsi"/>
                <w:position w:val="-182"/>
                <w:sz w:val="26"/>
                <w:szCs w:val="26"/>
              </w:rPr>
            </w:pPr>
            <w:r w:rsidRPr="004930A6">
              <w:rPr>
                <w:rFonts w:eastAsiaTheme="minorHAnsi"/>
                <w:position w:val="-62"/>
                <w:sz w:val="26"/>
                <w:szCs w:val="26"/>
              </w:rPr>
              <w:object w:dxaOrig="2340" w:dyaOrig="1359">
                <v:shape id="_x0000_i1026" type="#_x0000_t75" style="width:138.1pt;height:80.4pt" o:ole="">
                  <v:imagedata r:id="rId8" o:title=""/>
                </v:shape>
                <o:OLEObject Type="Embed" ProgID="Equation.DSMT4" ShapeID="_x0000_i1026" DrawAspect="Content" ObjectID="_1572503819" r:id="rId9"/>
              </w:object>
            </w:r>
          </w:p>
          <w:p w:rsidR="00DB4C69" w:rsidRPr="004930A6" w:rsidRDefault="00DB4C69" w:rsidP="00A54DDA">
            <w:pPr>
              <w:rPr>
                <w:rFonts w:eastAsiaTheme="minorHAnsi"/>
                <w:sz w:val="26"/>
                <w:szCs w:val="26"/>
              </w:rPr>
            </w:pPr>
            <w:r w:rsidRPr="004930A6">
              <w:rPr>
                <w:rFonts w:eastAsiaTheme="minorHAnsi"/>
                <w:sz w:val="26"/>
                <w:szCs w:val="26"/>
              </w:rPr>
              <w:t xml:space="preserve">Số hạng không chứa x ứng với 72 – 3k = 0 </w:t>
            </w:r>
            <w:r w:rsidRPr="004930A6">
              <w:rPr>
                <w:rFonts w:ascii="Cambria Math" w:eastAsiaTheme="minorHAnsi" w:hAnsi="Cambria Math" w:cs="Cambria Math"/>
                <w:sz w:val="26"/>
                <w:szCs w:val="26"/>
              </w:rPr>
              <w:t>⇒</w:t>
            </w:r>
            <w:r w:rsidRPr="004930A6">
              <w:rPr>
                <w:rFonts w:eastAsiaTheme="minorHAnsi"/>
                <w:sz w:val="26"/>
                <w:szCs w:val="26"/>
              </w:rPr>
              <w:t xml:space="preserve"> k = 24</w:t>
            </w:r>
          </w:p>
          <w:p w:rsidR="00DB4C69" w:rsidRPr="004930A6" w:rsidRDefault="00DB4C69" w:rsidP="00A54DDA">
            <w:pPr>
              <w:rPr>
                <w:rFonts w:eastAsiaTheme="minorHAnsi"/>
                <w:sz w:val="26"/>
                <w:szCs w:val="26"/>
                <w:vertAlign w:val="superscript"/>
              </w:rPr>
            </w:pPr>
            <w:r w:rsidRPr="004930A6">
              <w:rPr>
                <w:rFonts w:eastAsiaTheme="minorHAnsi"/>
                <w:sz w:val="26"/>
                <w:szCs w:val="26"/>
              </w:rPr>
              <w:t xml:space="preserve">Vậy số hạng không chứa x là: </w:t>
            </w:r>
            <w:r w:rsidRPr="004930A6">
              <w:rPr>
                <w:rFonts w:eastAsiaTheme="minorHAnsi"/>
                <w:position w:val="-22"/>
                <w:sz w:val="26"/>
                <w:szCs w:val="26"/>
              </w:rPr>
              <w:object w:dxaOrig="1600" w:dyaOrig="660">
                <v:shape id="_x0000_i1027" type="#_x0000_t75" style="width:94.3pt;height:38.3pt" o:ole="">
                  <v:imagedata r:id="rId10" o:title=""/>
                </v:shape>
                <o:OLEObject Type="Embed" ProgID="Equation.DSMT4" ShapeID="_x0000_i1027" DrawAspect="Content" ObjectID="_1572503820" r:id="rId11"/>
              </w:object>
            </w:r>
          </w:p>
        </w:tc>
        <w:tc>
          <w:tcPr>
            <w:tcW w:w="855" w:type="dxa"/>
          </w:tcPr>
          <w:p w:rsidR="00DB4C69" w:rsidRPr="004930A6" w:rsidRDefault="00DB4C69" w:rsidP="004930A6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DB4C69" w:rsidRPr="004930A6" w:rsidRDefault="00DB4C69" w:rsidP="004930A6">
            <w:pPr>
              <w:spacing w:before="120"/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5</w:t>
            </w:r>
          </w:p>
          <w:p w:rsidR="00DB4C69" w:rsidRPr="004930A6" w:rsidRDefault="00DB4C69" w:rsidP="004930A6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DB4C69" w:rsidRPr="004930A6" w:rsidRDefault="00DB4C69" w:rsidP="004930A6">
            <w:pPr>
              <w:spacing w:before="120"/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5</w:t>
            </w:r>
          </w:p>
          <w:p w:rsidR="00DB4C69" w:rsidRPr="004930A6" w:rsidRDefault="00DB4C69" w:rsidP="004930A6">
            <w:pPr>
              <w:spacing w:before="120"/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5</w:t>
            </w:r>
          </w:p>
          <w:p w:rsidR="00DB4C69" w:rsidRPr="004930A6" w:rsidRDefault="00DB4C69" w:rsidP="004930A6">
            <w:pPr>
              <w:spacing w:before="120"/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5</w:t>
            </w:r>
          </w:p>
          <w:p w:rsidR="00DB4C69" w:rsidRPr="004930A6" w:rsidRDefault="00DB4C69" w:rsidP="004930A6">
            <w:pPr>
              <w:jc w:val="center"/>
              <w:rPr>
                <w:sz w:val="26"/>
                <w:szCs w:val="26"/>
              </w:rPr>
            </w:pPr>
          </w:p>
        </w:tc>
      </w:tr>
      <w:tr w:rsidR="00DB4C69" w:rsidRPr="004930A6" w:rsidTr="004930A6">
        <w:trPr>
          <w:trHeight w:val="1686"/>
        </w:trPr>
        <w:tc>
          <w:tcPr>
            <w:tcW w:w="846" w:type="dxa"/>
          </w:tcPr>
          <w:p w:rsidR="004930A6" w:rsidRPr="004930A6" w:rsidRDefault="00292C8F" w:rsidP="004930A6">
            <w:pPr>
              <w:jc w:val="center"/>
              <w:rPr>
                <w:b/>
                <w:sz w:val="26"/>
                <w:szCs w:val="26"/>
              </w:rPr>
            </w:pPr>
            <w:r w:rsidRPr="004930A6">
              <w:rPr>
                <w:b/>
                <w:sz w:val="26"/>
                <w:szCs w:val="26"/>
              </w:rPr>
              <w:t>3</w:t>
            </w:r>
          </w:p>
          <w:p w:rsidR="00DB4C69" w:rsidRPr="004930A6" w:rsidRDefault="004930A6" w:rsidP="004930A6">
            <w:pPr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(1.5 điểm)</w:t>
            </w:r>
          </w:p>
        </w:tc>
        <w:tc>
          <w:tcPr>
            <w:tcW w:w="8353" w:type="dxa"/>
            <w:tcBorders>
              <w:bottom w:val="single" w:sz="4" w:space="0" w:color="auto"/>
            </w:tcBorders>
          </w:tcPr>
          <w:p w:rsidR="00292C8F" w:rsidRPr="004930A6" w:rsidRDefault="0036757D" w:rsidP="00A54DDA">
            <w:pPr>
              <w:spacing w:before="120"/>
              <w:rPr>
                <w:rFonts w:eastAsiaTheme="minorHAnsi"/>
                <w:position w:val="-62"/>
                <w:sz w:val="26"/>
                <w:szCs w:val="26"/>
              </w:rPr>
            </w:pPr>
            <w:r>
              <w:rPr>
                <w:rFonts w:eastAsiaTheme="minorHAnsi"/>
                <w:noProof/>
                <w:position w:val="-62"/>
                <w:sz w:val="26"/>
                <w:szCs w:val="26"/>
                <w:lang w:val="en-US" w:eastAsia="en-US"/>
              </w:rPr>
              <w:pict>
                <v:shape id="_x0000_s1026" type="#_x0000_t75" style="position:absolute;margin-left:2.75pt;margin-top:5.05pt;width:283pt;height:116.55pt;z-index:251658240;mso-position-horizontal-relative:text;mso-position-vertical-relative:text">
                  <v:imagedata r:id="rId12" o:title=""/>
                </v:shape>
                <o:OLEObject Type="Embed" ProgID="Equation.DSMT4" ShapeID="_x0000_s1026" DrawAspect="Content" ObjectID="_1572503828" r:id="rId13"/>
              </w:pict>
            </w:r>
          </w:p>
          <w:p w:rsidR="00292C8F" w:rsidRPr="004930A6" w:rsidRDefault="00292C8F" w:rsidP="00A54DDA">
            <w:pPr>
              <w:spacing w:before="120"/>
              <w:rPr>
                <w:rFonts w:eastAsiaTheme="minorHAnsi"/>
                <w:position w:val="-62"/>
                <w:sz w:val="26"/>
                <w:szCs w:val="26"/>
              </w:rPr>
            </w:pPr>
          </w:p>
          <w:p w:rsidR="003B20C3" w:rsidRPr="004930A6" w:rsidRDefault="003B20C3" w:rsidP="003B20C3">
            <w:pPr>
              <w:spacing w:before="120" w:after="240"/>
              <w:rPr>
                <w:rFonts w:eastAsiaTheme="minorHAnsi"/>
                <w:position w:val="-62"/>
                <w:sz w:val="26"/>
                <w:szCs w:val="26"/>
              </w:rPr>
            </w:pPr>
          </w:p>
        </w:tc>
        <w:tc>
          <w:tcPr>
            <w:tcW w:w="855" w:type="dxa"/>
          </w:tcPr>
          <w:p w:rsidR="00292C8F" w:rsidRPr="004930A6" w:rsidRDefault="00292C8F" w:rsidP="004930A6">
            <w:pPr>
              <w:spacing w:before="120"/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5</w:t>
            </w:r>
          </w:p>
          <w:p w:rsidR="00292C8F" w:rsidRPr="004930A6" w:rsidRDefault="00292C8F" w:rsidP="004930A6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292C8F" w:rsidRPr="004930A6" w:rsidRDefault="00292C8F" w:rsidP="004930A6">
            <w:pPr>
              <w:spacing w:before="120"/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5</w:t>
            </w:r>
          </w:p>
          <w:p w:rsidR="00292C8F" w:rsidRPr="004930A6" w:rsidRDefault="00292C8F" w:rsidP="004930A6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292C8F" w:rsidRPr="004930A6" w:rsidRDefault="00292C8F" w:rsidP="004930A6">
            <w:pPr>
              <w:spacing w:before="120"/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5</w:t>
            </w:r>
          </w:p>
          <w:p w:rsidR="00DB4C69" w:rsidRPr="004930A6" w:rsidRDefault="00DB4C69" w:rsidP="004930A6">
            <w:pPr>
              <w:jc w:val="center"/>
              <w:rPr>
                <w:sz w:val="26"/>
                <w:szCs w:val="26"/>
              </w:rPr>
            </w:pPr>
          </w:p>
        </w:tc>
      </w:tr>
      <w:tr w:rsidR="00292C8F" w:rsidRPr="004930A6" w:rsidTr="004930A6">
        <w:tc>
          <w:tcPr>
            <w:tcW w:w="846" w:type="dxa"/>
            <w:vMerge w:val="restart"/>
          </w:tcPr>
          <w:p w:rsidR="00292C8F" w:rsidRPr="004930A6" w:rsidRDefault="00292C8F" w:rsidP="004930A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4930A6">
              <w:rPr>
                <w:b/>
                <w:sz w:val="26"/>
                <w:szCs w:val="26"/>
              </w:rPr>
              <w:t>4</w:t>
            </w:r>
          </w:p>
          <w:p w:rsidR="004930A6" w:rsidRPr="004930A6" w:rsidRDefault="004930A6" w:rsidP="004930A6">
            <w:pPr>
              <w:spacing w:before="120"/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(1.5 điêm)</w:t>
            </w:r>
          </w:p>
        </w:tc>
        <w:tc>
          <w:tcPr>
            <w:tcW w:w="8353" w:type="dxa"/>
            <w:tcBorders>
              <w:bottom w:val="dotted" w:sz="4" w:space="0" w:color="auto"/>
            </w:tcBorders>
          </w:tcPr>
          <w:p w:rsidR="00292C8F" w:rsidRPr="004930A6" w:rsidRDefault="00292C8F" w:rsidP="00292C8F">
            <w:pPr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KGM Ω: lấy ngẫu nhiên ra 4 viên bi.</w:t>
            </w:r>
          </w:p>
          <w:p w:rsidR="00292C8F" w:rsidRPr="004930A6" w:rsidRDefault="00292C8F" w:rsidP="00292C8F">
            <w:pPr>
              <w:rPr>
                <w:rFonts w:eastAsiaTheme="minorEastAsia"/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Số cách lấy 4 viên bi trong 17 viên bi: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7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2380</m:t>
              </m:r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(cách)</w:t>
            </w:r>
          </w:p>
          <w:p w:rsidR="00292C8F" w:rsidRPr="004930A6" w:rsidRDefault="00292C8F" w:rsidP="00292C8F">
            <w:pPr>
              <w:rPr>
                <w:sz w:val="26"/>
                <w:szCs w:val="26"/>
              </w:rPr>
            </w:pPr>
            <w:r w:rsidRPr="004930A6">
              <w:rPr>
                <w:rFonts w:eastAsiaTheme="minorEastAsia"/>
                <w:sz w:val="26"/>
                <w:szCs w:val="26"/>
              </w:rPr>
              <w:t>Số phần tử KGM: n(Ω) = 2380</w:t>
            </w:r>
          </w:p>
        </w:tc>
        <w:tc>
          <w:tcPr>
            <w:tcW w:w="855" w:type="dxa"/>
            <w:tcBorders>
              <w:bottom w:val="dotted" w:sz="4" w:space="0" w:color="auto"/>
            </w:tcBorders>
          </w:tcPr>
          <w:p w:rsidR="00292C8F" w:rsidRPr="004930A6" w:rsidRDefault="00292C8F" w:rsidP="00292C8F">
            <w:pPr>
              <w:jc w:val="center"/>
              <w:rPr>
                <w:sz w:val="26"/>
                <w:szCs w:val="26"/>
              </w:rPr>
            </w:pPr>
          </w:p>
          <w:p w:rsidR="00292C8F" w:rsidRPr="004930A6" w:rsidRDefault="00292C8F" w:rsidP="00292C8F">
            <w:pPr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292C8F" w:rsidRPr="004930A6" w:rsidTr="004930A6">
        <w:tc>
          <w:tcPr>
            <w:tcW w:w="846" w:type="dxa"/>
            <w:vMerge/>
          </w:tcPr>
          <w:p w:rsidR="00292C8F" w:rsidRPr="004930A6" w:rsidRDefault="00292C8F" w:rsidP="004930A6">
            <w:pPr>
              <w:spacing w:before="120"/>
              <w:jc w:val="center"/>
              <w:rPr>
                <w:sz w:val="26"/>
                <w:szCs w:val="26"/>
              </w:rPr>
            </w:pPr>
          </w:p>
        </w:tc>
        <w:tc>
          <w:tcPr>
            <w:tcW w:w="8353" w:type="dxa"/>
            <w:tcBorders>
              <w:top w:val="dotted" w:sz="4" w:space="0" w:color="auto"/>
              <w:bottom w:val="dotted" w:sz="4" w:space="0" w:color="auto"/>
            </w:tcBorders>
          </w:tcPr>
          <w:p w:rsidR="00292C8F" w:rsidRPr="004930A6" w:rsidRDefault="00292C8F" w:rsidP="00292C8F">
            <w:pPr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Gọi A là biến cố lấy 4 viên bi đủ 3 màu</w:t>
            </w:r>
          </w:p>
          <w:p w:rsidR="00292C8F" w:rsidRPr="004930A6" w:rsidRDefault="00292C8F" w:rsidP="00292C8F">
            <w:pPr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Số cách lấy 1 bi trắng, 1 bi đen, 2 bi đỏ: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.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.</m:t>
              </m:r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144</m:t>
              </m:r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(cách)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292C8F" w:rsidRPr="004930A6" w:rsidRDefault="00292C8F" w:rsidP="00292C8F">
            <w:pPr>
              <w:jc w:val="center"/>
              <w:rPr>
                <w:sz w:val="26"/>
                <w:szCs w:val="26"/>
              </w:rPr>
            </w:pPr>
          </w:p>
          <w:p w:rsidR="00292C8F" w:rsidRPr="004930A6" w:rsidRDefault="00292C8F" w:rsidP="00292C8F">
            <w:pPr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292C8F" w:rsidRPr="004930A6" w:rsidTr="004930A6">
        <w:tblPrEx>
          <w:tblLook w:val="04A0" w:firstRow="1" w:lastRow="0" w:firstColumn="1" w:lastColumn="0" w:noHBand="0" w:noVBand="1"/>
        </w:tblPrEx>
        <w:tc>
          <w:tcPr>
            <w:tcW w:w="846" w:type="dxa"/>
            <w:vMerge/>
          </w:tcPr>
          <w:p w:rsidR="00292C8F" w:rsidRPr="004930A6" w:rsidRDefault="00292C8F" w:rsidP="004930A6">
            <w:pPr>
              <w:spacing w:before="120"/>
              <w:jc w:val="center"/>
              <w:rPr>
                <w:sz w:val="26"/>
                <w:szCs w:val="26"/>
              </w:rPr>
            </w:pPr>
          </w:p>
        </w:tc>
        <w:tc>
          <w:tcPr>
            <w:tcW w:w="8353" w:type="dxa"/>
            <w:tcBorders>
              <w:top w:val="dotted" w:sz="4" w:space="0" w:color="auto"/>
              <w:bottom w:val="dotted" w:sz="4" w:space="0" w:color="auto"/>
            </w:tcBorders>
          </w:tcPr>
          <w:p w:rsidR="00292C8F" w:rsidRPr="004930A6" w:rsidRDefault="00292C8F" w:rsidP="00292C8F">
            <w:pPr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Số cách lấy 1 bi trắng, 2 bi đen, 1 bi đỏ: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.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.</m:t>
              </m:r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360</m:t>
              </m:r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(cách)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292C8F" w:rsidRPr="004930A6" w:rsidRDefault="00292C8F" w:rsidP="00292C8F">
            <w:pPr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292C8F" w:rsidRPr="004930A6" w:rsidTr="004930A6">
        <w:tblPrEx>
          <w:tblLook w:val="04A0" w:firstRow="1" w:lastRow="0" w:firstColumn="1" w:lastColumn="0" w:noHBand="0" w:noVBand="1"/>
        </w:tblPrEx>
        <w:tc>
          <w:tcPr>
            <w:tcW w:w="846" w:type="dxa"/>
            <w:vMerge/>
          </w:tcPr>
          <w:p w:rsidR="00292C8F" w:rsidRPr="004930A6" w:rsidRDefault="00292C8F" w:rsidP="004930A6">
            <w:pPr>
              <w:spacing w:before="120"/>
              <w:jc w:val="center"/>
              <w:rPr>
                <w:sz w:val="26"/>
                <w:szCs w:val="26"/>
              </w:rPr>
            </w:pPr>
          </w:p>
        </w:tc>
        <w:tc>
          <w:tcPr>
            <w:tcW w:w="8353" w:type="dxa"/>
            <w:tcBorders>
              <w:top w:val="dotted" w:sz="4" w:space="0" w:color="auto"/>
              <w:bottom w:val="dotted" w:sz="4" w:space="0" w:color="auto"/>
            </w:tcBorders>
          </w:tcPr>
          <w:p w:rsidR="00292C8F" w:rsidRPr="004930A6" w:rsidRDefault="00292C8F" w:rsidP="00292C8F">
            <w:pPr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Số cách lấy 2 bi trắng, 1 bi đen, 1 bi đỏ: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.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.</m:t>
              </m:r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504</m:t>
              </m:r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(cách)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292C8F" w:rsidRPr="004930A6" w:rsidRDefault="00292C8F" w:rsidP="00292C8F">
            <w:pPr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292C8F" w:rsidRPr="004930A6" w:rsidTr="004930A6">
        <w:tblPrEx>
          <w:tblLook w:val="04A0" w:firstRow="1" w:lastRow="0" w:firstColumn="1" w:lastColumn="0" w:noHBand="0" w:noVBand="1"/>
        </w:tblPrEx>
        <w:tc>
          <w:tcPr>
            <w:tcW w:w="846" w:type="dxa"/>
            <w:vMerge/>
          </w:tcPr>
          <w:p w:rsidR="00292C8F" w:rsidRPr="004930A6" w:rsidRDefault="00292C8F" w:rsidP="004930A6">
            <w:pPr>
              <w:spacing w:before="120"/>
              <w:jc w:val="center"/>
              <w:rPr>
                <w:sz w:val="26"/>
                <w:szCs w:val="26"/>
              </w:rPr>
            </w:pPr>
          </w:p>
        </w:tc>
        <w:tc>
          <w:tcPr>
            <w:tcW w:w="8353" w:type="dxa"/>
            <w:tcBorders>
              <w:top w:val="dotted" w:sz="4" w:space="0" w:color="auto"/>
              <w:bottom w:val="dotted" w:sz="4" w:space="0" w:color="auto"/>
            </w:tcBorders>
          </w:tcPr>
          <w:p w:rsidR="00292C8F" w:rsidRPr="004930A6" w:rsidRDefault="00292C8F" w:rsidP="00292C8F">
            <w:pPr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Số cách lấy 4 bi đủ 3 màu: 144 + 360 + 504 = 1008 (cách)</w:t>
            </w:r>
          </w:p>
          <w:p w:rsidR="00292C8F" w:rsidRPr="004930A6" w:rsidRDefault="00292C8F" w:rsidP="00292C8F">
            <w:pPr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Số phần tử biến cố A: n(A) = 1008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292C8F" w:rsidRPr="004930A6" w:rsidRDefault="00292C8F" w:rsidP="00292C8F">
            <w:pPr>
              <w:jc w:val="center"/>
              <w:rPr>
                <w:sz w:val="26"/>
                <w:szCs w:val="26"/>
              </w:rPr>
            </w:pPr>
          </w:p>
          <w:p w:rsidR="00292C8F" w:rsidRPr="004930A6" w:rsidRDefault="00292C8F" w:rsidP="00292C8F">
            <w:pPr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292C8F" w:rsidRPr="004930A6" w:rsidTr="004930A6">
        <w:tblPrEx>
          <w:tblLook w:val="04A0" w:firstRow="1" w:lastRow="0" w:firstColumn="1" w:lastColumn="0" w:noHBand="0" w:noVBand="1"/>
        </w:tblPrEx>
        <w:tc>
          <w:tcPr>
            <w:tcW w:w="846" w:type="dxa"/>
            <w:vMerge/>
          </w:tcPr>
          <w:p w:rsidR="00292C8F" w:rsidRPr="004930A6" w:rsidRDefault="00292C8F" w:rsidP="004930A6">
            <w:pPr>
              <w:spacing w:before="120"/>
              <w:jc w:val="center"/>
              <w:rPr>
                <w:sz w:val="26"/>
                <w:szCs w:val="26"/>
              </w:rPr>
            </w:pPr>
          </w:p>
        </w:tc>
        <w:tc>
          <w:tcPr>
            <w:tcW w:w="8353" w:type="dxa"/>
            <w:tcBorders>
              <w:top w:val="dotted" w:sz="4" w:space="0" w:color="auto"/>
              <w:bottom w:val="single" w:sz="4" w:space="0" w:color="auto"/>
            </w:tcBorders>
          </w:tcPr>
          <w:p w:rsidR="00292C8F" w:rsidRPr="004930A6" w:rsidRDefault="00292C8F" w:rsidP="00292C8F">
            <w:pPr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Xác suất của biến cố A: P(A) = </w:t>
            </w:r>
            <w:r w:rsidRPr="004930A6">
              <w:rPr>
                <w:position w:val="-28"/>
                <w:sz w:val="26"/>
                <w:szCs w:val="26"/>
              </w:rPr>
              <w:object w:dxaOrig="1860" w:dyaOrig="660" w14:anchorId="4AB7E532">
                <v:shape id="_x0000_i1028" type="#_x0000_t75" style="width:104.4pt;height:37.45pt" o:ole="">
                  <v:imagedata r:id="rId14" o:title=""/>
                </v:shape>
                <o:OLEObject Type="Embed" ProgID="Equation.DSMT4" ShapeID="_x0000_i1028" DrawAspect="Content" ObjectID="_1572503821" r:id="rId15"/>
              </w:object>
            </w:r>
          </w:p>
        </w:tc>
        <w:tc>
          <w:tcPr>
            <w:tcW w:w="855" w:type="dxa"/>
            <w:tcBorders>
              <w:top w:val="dotted" w:sz="4" w:space="0" w:color="auto"/>
            </w:tcBorders>
          </w:tcPr>
          <w:p w:rsidR="00292C8F" w:rsidRPr="004930A6" w:rsidRDefault="00292C8F" w:rsidP="00292C8F">
            <w:pPr>
              <w:jc w:val="center"/>
              <w:rPr>
                <w:sz w:val="26"/>
                <w:szCs w:val="26"/>
              </w:rPr>
            </w:pPr>
          </w:p>
          <w:p w:rsidR="00292C8F" w:rsidRPr="004930A6" w:rsidRDefault="00292C8F" w:rsidP="00292C8F">
            <w:pPr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</w:tbl>
    <w:p w:rsidR="004930A6" w:rsidRPr="004930A6" w:rsidRDefault="004930A6">
      <w:pPr>
        <w:rPr>
          <w:sz w:val="26"/>
          <w:szCs w:val="26"/>
        </w:rPr>
      </w:pPr>
      <w:r w:rsidRPr="004930A6">
        <w:rPr>
          <w:sz w:val="26"/>
          <w:szCs w:val="26"/>
        </w:rPr>
        <w:br w:type="page"/>
      </w:r>
    </w:p>
    <w:tbl>
      <w:tblPr>
        <w:tblStyle w:val="TableGrid"/>
        <w:tblW w:w="10201" w:type="dxa"/>
        <w:tblLook w:val="04A0" w:firstRow="1" w:lastRow="0" w:firstColumn="1" w:lastColumn="0" w:noHBand="0" w:noVBand="1"/>
      </w:tblPr>
      <w:tblGrid>
        <w:gridCol w:w="829"/>
        <w:gridCol w:w="8285"/>
        <w:gridCol w:w="1087"/>
      </w:tblGrid>
      <w:tr w:rsidR="003B20C3" w:rsidRPr="004930A6" w:rsidTr="004930A6">
        <w:tc>
          <w:tcPr>
            <w:tcW w:w="829" w:type="dxa"/>
            <w:vMerge w:val="restart"/>
            <w:tcBorders>
              <w:right w:val="single" w:sz="4" w:space="0" w:color="auto"/>
            </w:tcBorders>
          </w:tcPr>
          <w:p w:rsidR="003B20C3" w:rsidRDefault="003B20C3" w:rsidP="004930A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4930A6">
              <w:rPr>
                <w:b/>
                <w:sz w:val="26"/>
                <w:szCs w:val="26"/>
              </w:rPr>
              <w:lastRenderedPageBreak/>
              <w:t>5</w:t>
            </w:r>
          </w:p>
          <w:p w:rsidR="004930A6" w:rsidRPr="004930A6" w:rsidRDefault="004930A6" w:rsidP="004930A6">
            <w:pPr>
              <w:spacing w:before="120"/>
              <w:jc w:val="center"/>
              <w:rPr>
                <w:sz w:val="26"/>
                <w:szCs w:val="26"/>
              </w:rPr>
            </w:pPr>
            <w:r w:rsidRPr="004930A6">
              <w:rPr>
                <w:i/>
                <w:sz w:val="26"/>
                <w:szCs w:val="26"/>
              </w:rPr>
              <w:t>(</w:t>
            </w:r>
            <w:r w:rsidRPr="004930A6">
              <w:rPr>
                <w:sz w:val="26"/>
                <w:szCs w:val="26"/>
              </w:rPr>
              <w:t>3.5</w:t>
            </w:r>
          </w:p>
          <w:p w:rsidR="004930A6" w:rsidRPr="004930A6" w:rsidRDefault="004930A6" w:rsidP="004930A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điểm)</w:t>
            </w:r>
          </w:p>
        </w:tc>
        <w:tc>
          <w:tcPr>
            <w:tcW w:w="828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3B20C3" w:rsidRPr="004930A6" w:rsidRDefault="003B20C3" w:rsidP="00292C8F">
            <w:pPr>
              <w:rPr>
                <w:sz w:val="26"/>
                <w:szCs w:val="26"/>
              </w:rPr>
            </w:pPr>
            <w:r w:rsidRPr="004930A6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4B000703" wp14:editId="5B19CE1D">
                  <wp:extent cx="3907766" cy="2355011"/>
                  <wp:effectExtent l="0" t="0" r="0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/>
                          <a:srcRect l="16739" t="22089" r="22110" b="12360"/>
                          <a:stretch/>
                        </pic:blipFill>
                        <pic:spPr bwMode="auto">
                          <a:xfrm>
                            <a:off x="0" y="0"/>
                            <a:ext cx="3907986" cy="23551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930A6" w:rsidRPr="004930A6" w:rsidRDefault="004930A6" w:rsidP="003B20C3">
            <w:pPr>
              <w:tabs>
                <w:tab w:val="left" w:pos="8287"/>
              </w:tabs>
              <w:rPr>
                <w:i/>
                <w:sz w:val="26"/>
                <w:szCs w:val="26"/>
              </w:rPr>
            </w:pPr>
          </w:p>
          <w:p w:rsidR="003B20C3" w:rsidRPr="004930A6" w:rsidRDefault="003B20C3" w:rsidP="003B20C3">
            <w:pPr>
              <w:tabs>
                <w:tab w:val="left" w:pos="8287"/>
              </w:tabs>
              <w:rPr>
                <w:rFonts w:eastAsiaTheme="minorEastAsia"/>
                <w:i/>
                <w:sz w:val="26"/>
                <w:szCs w:val="26"/>
              </w:rPr>
            </w:pPr>
            <w:r w:rsidRPr="004930A6">
              <w:rPr>
                <w:i/>
                <w:sz w:val="26"/>
                <w:szCs w:val="26"/>
              </w:rPr>
              <w:t>a, (0.75đ) (SAC)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∩</m:t>
              </m:r>
            </m:oMath>
            <w:r w:rsidRPr="004930A6">
              <w:rPr>
                <w:rFonts w:eastAsiaTheme="minorEastAsia"/>
                <w:i/>
                <w:sz w:val="26"/>
                <w:szCs w:val="26"/>
              </w:rPr>
              <w:t xml:space="preserve"> (MNK) = ?</w:t>
            </w:r>
          </w:p>
        </w:tc>
        <w:tc>
          <w:tcPr>
            <w:tcW w:w="1087" w:type="dxa"/>
            <w:tcBorders>
              <w:left w:val="single" w:sz="4" w:space="0" w:color="auto"/>
              <w:bottom w:val="single" w:sz="4" w:space="0" w:color="auto"/>
            </w:tcBorders>
          </w:tcPr>
          <w:p w:rsidR="003B20C3" w:rsidRPr="004930A6" w:rsidRDefault="003B20C3" w:rsidP="00292C8F">
            <w:pPr>
              <w:jc w:val="center"/>
              <w:rPr>
                <w:sz w:val="26"/>
                <w:szCs w:val="26"/>
              </w:rPr>
            </w:pPr>
          </w:p>
        </w:tc>
      </w:tr>
      <w:tr w:rsidR="004930A6" w:rsidRPr="004930A6" w:rsidTr="004930A6"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930A6" w:rsidRPr="004930A6" w:rsidRDefault="0036757D" w:rsidP="004930A6">
            <w:pPr>
              <w:tabs>
                <w:tab w:val="left" w:pos="8287"/>
              </w:tabs>
              <w:rPr>
                <w:rFonts w:eastAsiaTheme="minorEastAsia"/>
                <w:sz w:val="26"/>
                <w:szCs w:val="26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M∈SO,SO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position w:val="-4"/>
                          <w:sz w:val="26"/>
                          <w:szCs w:val="26"/>
                        </w:rPr>
                        <w:object w:dxaOrig="240" w:dyaOrig="200">
                          <v:shape id="_x0000_i1029" type="#_x0000_t75" style="width:12.65pt;height:10.1pt" o:ole="">
                            <v:imagedata r:id="rId17" o:title=""/>
                          </v:shape>
                          <o:OLEObject Type="Embed" ProgID="Equation.DSMT4" ShapeID="_x0000_i1029" DrawAspect="Content" ObjectID="_1572503822" r:id="rId18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(SAC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M∈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MNK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             </m:t>
                      </m:r>
                    </m:e>
                  </m:eqArr>
                </m:e>
              </m:d>
            </m:oMath>
            <w:r w:rsidR="004930A6" w:rsidRPr="004930A6">
              <w:rPr>
                <w:rFonts w:eastAsiaTheme="minorEastAsia"/>
                <w:sz w:val="26"/>
                <w:szCs w:val="26"/>
              </w:rPr>
              <w:t xml:space="preserve"> </w:t>
            </w:r>
          </w:p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w:r w:rsidRPr="004930A6">
              <w:rPr>
                <w:rFonts w:eastAsiaTheme="minorEastAsia"/>
                <w:sz w:val="26"/>
                <w:szCs w:val="26"/>
              </w:rPr>
              <w:t xml:space="preserve">=&gt; M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∈</m:t>
              </m:r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MNK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∩</m:t>
              </m:r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AC</m:t>
                  </m:r>
                </m:e>
              </m:d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        (1)</w:t>
            </w:r>
          </w:p>
        </w:tc>
        <w:tc>
          <w:tcPr>
            <w:tcW w:w="1087" w:type="dxa"/>
            <w:tcBorders>
              <w:left w:val="single" w:sz="4" w:space="0" w:color="auto"/>
              <w:bottom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</w:p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4930A6" w:rsidRPr="004930A6" w:rsidTr="004930A6"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rFonts w:eastAsiaTheme="minorEastAsia"/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E = NK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∩</m:t>
              </m:r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AC   (trong mặt phẳng (ABCD))</w:t>
            </w:r>
          </w:p>
          <w:p w:rsidR="004930A6" w:rsidRPr="004930A6" w:rsidRDefault="0036757D" w:rsidP="004930A6">
            <w:pPr>
              <w:tabs>
                <w:tab w:val="left" w:pos="8287"/>
              </w:tabs>
              <w:rPr>
                <w:rFonts w:eastAsiaTheme="minorEastAsia"/>
                <w:sz w:val="26"/>
                <w:szCs w:val="26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E∈NK,N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position w:val="-4"/>
                          <w:sz w:val="26"/>
                          <w:szCs w:val="26"/>
                        </w:rPr>
                        <w:object w:dxaOrig="240" w:dyaOrig="200">
                          <v:shape id="_x0000_i1030" type="#_x0000_t75" style="width:12.65pt;height:10.1pt" o:ole="">
                            <v:imagedata r:id="rId17" o:title=""/>
                          </v:shape>
                          <o:OLEObject Type="Embed" ProgID="Equation.DSMT4" ShapeID="_x0000_i1030" DrawAspect="Content" ObjectID="_1572503823" r:id="rId19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(MNK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E∈AC,AC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position w:val="-4"/>
                          <w:sz w:val="26"/>
                          <w:szCs w:val="26"/>
                        </w:rPr>
                        <w:object w:dxaOrig="240" w:dyaOrig="200">
                          <v:shape id="_x0000_i1031" type="#_x0000_t75" style="width:12.65pt;height:10.1pt" o:ole="">
                            <v:imagedata r:id="rId17" o:title=""/>
                          </v:shape>
                          <o:OLEObject Type="Embed" ProgID="Equation.DSMT4" ShapeID="_x0000_i1031" DrawAspect="Content" ObjectID="_1572503824" r:id="rId20"/>
                        </w:objec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SAC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   </m:t>
                      </m:r>
                    </m:e>
                  </m:eqArr>
                </m:e>
              </m:d>
            </m:oMath>
            <w:r w:rsidR="004930A6" w:rsidRPr="004930A6">
              <w:rPr>
                <w:rFonts w:eastAsiaTheme="minorEastAsia"/>
                <w:sz w:val="26"/>
                <w:szCs w:val="26"/>
              </w:rPr>
              <w:t xml:space="preserve"> </w:t>
            </w:r>
          </w:p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w:r w:rsidRPr="004930A6">
              <w:rPr>
                <w:rFonts w:eastAsiaTheme="minorEastAsia"/>
                <w:sz w:val="26"/>
                <w:szCs w:val="26"/>
              </w:rPr>
              <w:t xml:space="preserve">=&gt; E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∈</m:t>
              </m:r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MNK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∩</m:t>
              </m:r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AC</m:t>
                  </m:r>
                </m:e>
              </m:d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        (2)</w:t>
            </w:r>
          </w:p>
        </w:tc>
        <w:tc>
          <w:tcPr>
            <w:tcW w:w="10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</w:p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</w:p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4930A6" w:rsidRPr="004930A6" w:rsidTr="004930A6"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(1),(2) =&gt; (SAC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∩</m:t>
              </m:r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(MNK) = ME</w:t>
            </w:r>
          </w:p>
        </w:tc>
        <w:tc>
          <w:tcPr>
            <w:tcW w:w="10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4930A6" w:rsidRPr="004930A6" w:rsidTr="004930A6"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i/>
                <w:sz w:val="26"/>
                <w:szCs w:val="26"/>
              </w:rPr>
            </w:pPr>
            <w:r w:rsidRPr="004930A6">
              <w:rPr>
                <w:i/>
                <w:sz w:val="26"/>
                <w:szCs w:val="26"/>
              </w:rPr>
              <w:t>b, (0.75đ) (SBD)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∩</m:t>
              </m:r>
            </m:oMath>
            <w:r w:rsidRPr="004930A6">
              <w:rPr>
                <w:rFonts w:eastAsiaTheme="minorEastAsia"/>
                <w:i/>
                <w:sz w:val="26"/>
                <w:szCs w:val="26"/>
              </w:rPr>
              <w:t xml:space="preserve"> (MNK) = ?</w:t>
            </w:r>
          </w:p>
        </w:tc>
        <w:tc>
          <w:tcPr>
            <w:tcW w:w="1087" w:type="dxa"/>
            <w:tcBorders>
              <w:left w:val="single" w:sz="4" w:space="0" w:color="auto"/>
              <w:bottom w:val="dotted" w:sz="4" w:space="0" w:color="auto"/>
            </w:tcBorders>
          </w:tcPr>
          <w:p w:rsidR="004930A6" w:rsidRPr="004930A6" w:rsidRDefault="004930A6" w:rsidP="004930A6">
            <w:pPr>
              <w:jc w:val="center"/>
              <w:rPr>
                <w:sz w:val="26"/>
                <w:szCs w:val="26"/>
              </w:rPr>
            </w:pPr>
          </w:p>
        </w:tc>
      </w:tr>
      <w:tr w:rsidR="004930A6" w:rsidRPr="004930A6" w:rsidTr="004930A6">
        <w:trPr>
          <w:trHeight w:val="1386"/>
        </w:trPr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930A6" w:rsidRPr="004930A6" w:rsidRDefault="0036757D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32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32"/>
                          <w:szCs w:val="26"/>
                        </w:rPr>
                      </m:ctrlPr>
                    </m:eqArrPr>
                    <m:e>
                      <m:f>
                        <m:fPr>
                          <m:type m:val="noBar"/>
                          <m:ctrlPr>
                            <w:rPr>
                              <w:rFonts w:ascii="Cambria Math" w:hAnsi="Cambria Math"/>
                              <w:sz w:val="32"/>
                              <w:szCs w:val="26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32"/>
                              <w:szCs w:val="26"/>
                            </w:rPr>
                            <m:t>M ∈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sz w:val="32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32"/>
                                  <w:szCs w:val="26"/>
                                </w:rPr>
                                <m:t>MNK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32"/>
                              <w:szCs w:val="26"/>
                            </w:rPr>
                            <m:t>∩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sz w:val="32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32"/>
                                  <w:szCs w:val="26"/>
                                </w:rPr>
                                <m:t>SBD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32"/>
                              <w:szCs w:val="26"/>
                            </w:rPr>
                            <m:t xml:space="preserve">                                                                 (ý 1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26"/>
                            </w:rPr>
                            <m:t>N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position w:val="-4"/>
                              <w:sz w:val="32"/>
                              <w:szCs w:val="26"/>
                            </w:rPr>
                            <w:object w:dxaOrig="240" w:dyaOrig="200">
                              <v:shape id="_x0000_i1032" type="#_x0000_t75" style="width:12.65pt;height:10.1pt" o:ole="">
                                <v:imagedata r:id="rId17" o:title=""/>
                              </v:shape>
                              <o:OLEObject Type="Embed" ProgID="Equation.DSMT4" ShapeID="_x0000_i1032" DrawAspect="Content" ObjectID="_1572503825" r:id="rId21"/>
                            </w:objec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32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26"/>
                                </w:rPr>
                                <m:t>MNK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26"/>
                            </w:rPr>
                            <m:t xml:space="preserve">                                                                                        </m:t>
                          </m:r>
                        </m:den>
                      </m:f>
                    </m:e>
                    <m:e>
                      <m:f>
                        <m:fPr>
                          <m:type m:val="noBar"/>
                          <m:ctrlPr>
                            <w:rPr>
                              <w:rFonts w:ascii="Cambria Math" w:hAnsi="Cambria Math"/>
                              <w:sz w:val="32"/>
                              <w:szCs w:val="26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26"/>
                            </w:rPr>
                            <m:t>B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position w:val="-4"/>
                              <w:sz w:val="32"/>
                              <w:szCs w:val="26"/>
                            </w:rPr>
                            <w:object w:dxaOrig="240" w:dyaOrig="200">
                              <v:shape id="_x0000_i1033" type="#_x0000_t75" style="width:12.65pt;height:10.1pt" o:ole="">
                                <v:imagedata r:id="rId17" o:title=""/>
                              </v:shape>
                              <o:OLEObject Type="Embed" ProgID="Equation.DSMT4" ShapeID="_x0000_i1033" DrawAspect="Content" ObjectID="_1572503826" r:id="rId22"/>
                            </w:objec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32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26"/>
                                </w:rPr>
                                <m:t>SBD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26"/>
                            </w:rPr>
                            <m:t xml:space="preserve">                                                                                (ý 2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26"/>
                            </w:rPr>
                            <m:t>NK⁄⁄BD (Vì NK là đường tb trong ∆CBD)                  (ý 3)</m:t>
                          </m:r>
                        </m:den>
                      </m:f>
                    </m:e>
                  </m:eqArr>
                </m:e>
              </m:d>
            </m:oMath>
            <w:r w:rsidR="004930A6" w:rsidRPr="004930A6">
              <w:rPr>
                <w:rFonts w:eastAsiaTheme="minorEastAsia"/>
                <w:sz w:val="26"/>
                <w:szCs w:val="26"/>
              </w:rPr>
              <w:t xml:space="preserve">  </w:t>
            </w:r>
          </w:p>
        </w:tc>
        <w:tc>
          <w:tcPr>
            <w:tcW w:w="10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5</w:t>
            </w:r>
          </w:p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(thiếu 1 ý trừ 0.25đ)</w:t>
            </w:r>
          </w:p>
        </w:tc>
      </w:tr>
      <w:tr w:rsidR="004930A6" w:rsidRPr="004930A6" w:rsidTr="004930A6"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=&gt; (SBD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∩</m:t>
              </m:r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(MNK) = Mx // NK // BD</w:t>
            </w:r>
          </w:p>
        </w:tc>
        <w:tc>
          <w:tcPr>
            <w:tcW w:w="1087" w:type="dxa"/>
            <w:tcBorders>
              <w:top w:val="dotted" w:sz="4" w:space="0" w:color="auto"/>
              <w:left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4930A6" w:rsidRPr="004930A6" w:rsidTr="004930A6"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w:r w:rsidRPr="004930A6">
              <w:rPr>
                <w:i/>
                <w:sz w:val="26"/>
                <w:szCs w:val="26"/>
              </w:rPr>
              <w:t xml:space="preserve">c, (1đ)  SA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∩</m:t>
              </m:r>
            </m:oMath>
            <w:r w:rsidRPr="004930A6">
              <w:rPr>
                <w:rFonts w:eastAsiaTheme="minorEastAsia"/>
                <w:i/>
                <w:sz w:val="26"/>
                <w:szCs w:val="26"/>
              </w:rPr>
              <w:t xml:space="preserve"> (MNK) = ?</w:t>
            </w:r>
          </w:p>
        </w:tc>
        <w:tc>
          <w:tcPr>
            <w:tcW w:w="1087" w:type="dxa"/>
            <w:tcBorders>
              <w:left w:val="single" w:sz="4" w:space="0" w:color="auto"/>
              <w:bottom w:val="single" w:sz="4" w:space="0" w:color="auto"/>
            </w:tcBorders>
          </w:tcPr>
          <w:p w:rsidR="004930A6" w:rsidRPr="004930A6" w:rsidRDefault="004930A6" w:rsidP="004930A6">
            <w:pPr>
              <w:jc w:val="center"/>
              <w:rPr>
                <w:sz w:val="26"/>
                <w:szCs w:val="26"/>
              </w:rPr>
            </w:pPr>
          </w:p>
        </w:tc>
      </w:tr>
      <w:tr w:rsidR="004930A6" w:rsidRPr="004930A6" w:rsidTr="004930A6"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Chọn mặt phẳng phụ (SAC) chứa SA</w:t>
            </w:r>
          </w:p>
        </w:tc>
        <w:tc>
          <w:tcPr>
            <w:tcW w:w="1087" w:type="dxa"/>
            <w:tcBorders>
              <w:left w:val="single" w:sz="4" w:space="0" w:color="auto"/>
              <w:bottom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4930A6" w:rsidRPr="004930A6" w:rsidTr="004930A6"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rFonts w:eastAsiaTheme="minorEastAsia"/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Tìm (SAC)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∩</m:t>
              </m:r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(MNK) = ?</w:t>
            </w:r>
          </w:p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*  (SAC)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∩</m:t>
              </m:r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(MNK) = ME</w:t>
            </w:r>
          </w:p>
        </w:tc>
        <w:tc>
          <w:tcPr>
            <w:tcW w:w="10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</w:p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4930A6" w:rsidRPr="004930A6" w:rsidTr="004930A6"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930A6" w:rsidRPr="004930A6" w:rsidRDefault="0036757D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ME∩SA=F(trong mp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SAC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ME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position w:val="-4"/>
                          <w:sz w:val="26"/>
                          <w:szCs w:val="26"/>
                        </w:rPr>
                        <w:object w:dxaOrig="240" w:dyaOrig="200">
                          <v:shape id="_x0000_i1034" type="#_x0000_t75" style="width:12.65pt;height:10.1pt" o:ole="">
                            <v:imagedata r:id="rId17" o:title=""/>
                          </v:shape>
                          <o:OLEObject Type="Embed" ProgID="Equation.DSMT4" ShapeID="_x0000_i1034" DrawAspect="Content" ObjectID="_1572503827" r:id="rId23"/>
                        </w:objec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MNK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                                    </m:t>
                      </m:r>
                    </m:e>
                  </m:eqArr>
                </m:e>
              </m:d>
            </m:oMath>
            <w:r w:rsidR="004930A6" w:rsidRPr="004930A6">
              <w:rPr>
                <w:rFonts w:eastAsiaTheme="minorEastAsia"/>
                <w:sz w:val="26"/>
                <w:szCs w:val="26"/>
              </w:rPr>
              <w:t xml:space="preserve"> </w:t>
            </w:r>
          </w:p>
        </w:tc>
        <w:tc>
          <w:tcPr>
            <w:tcW w:w="10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</w:p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4930A6" w:rsidRPr="004930A6" w:rsidTr="004930A6"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=&gt; SA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∩</m:t>
              </m:r>
            </m:oMath>
            <w:r w:rsidRPr="004930A6">
              <w:rPr>
                <w:rFonts w:eastAsiaTheme="minorEastAsia"/>
                <w:sz w:val="26"/>
                <w:szCs w:val="26"/>
              </w:rPr>
              <w:t xml:space="preserve"> (MNK) = F</w:t>
            </w:r>
          </w:p>
        </w:tc>
        <w:tc>
          <w:tcPr>
            <w:tcW w:w="1087" w:type="dxa"/>
            <w:tcBorders>
              <w:top w:val="dotted" w:sz="4" w:space="0" w:color="auto"/>
              <w:left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4930A6" w:rsidRPr="004930A6" w:rsidTr="004930A6">
        <w:tc>
          <w:tcPr>
            <w:tcW w:w="829" w:type="dxa"/>
            <w:vMerge/>
            <w:tcBorders>
              <w:right w:val="single" w:sz="4" w:space="0" w:color="auto"/>
            </w:tcBorders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*Lưu ý: HS làm cách khác đúng vẫn chấm điểm tuyệt đối.</w:t>
            </w:r>
          </w:p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</w:p>
        </w:tc>
        <w:tc>
          <w:tcPr>
            <w:tcW w:w="1087" w:type="dxa"/>
            <w:tcBorders>
              <w:left w:val="single" w:sz="4" w:space="0" w:color="auto"/>
            </w:tcBorders>
          </w:tcPr>
          <w:p w:rsidR="004930A6" w:rsidRPr="004930A6" w:rsidRDefault="004930A6" w:rsidP="004930A6">
            <w:pPr>
              <w:jc w:val="center"/>
              <w:rPr>
                <w:sz w:val="26"/>
                <w:szCs w:val="26"/>
              </w:rPr>
            </w:pPr>
          </w:p>
        </w:tc>
      </w:tr>
      <w:tr w:rsidR="004930A6" w:rsidRPr="004930A6" w:rsidTr="004930A6">
        <w:tc>
          <w:tcPr>
            <w:tcW w:w="829" w:type="dxa"/>
            <w:vMerge/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single" w:sz="4" w:space="0" w:color="auto"/>
              <w:bottom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i/>
                <w:sz w:val="26"/>
                <w:szCs w:val="26"/>
              </w:rPr>
            </w:pPr>
            <w:r w:rsidRPr="004930A6">
              <w:rPr>
                <w:i/>
                <w:sz w:val="26"/>
                <w:szCs w:val="26"/>
              </w:rPr>
              <w:t>d, (1đ)  Tìm thiết diện của hình chóp S.ABCD với mặt phẳng (MNK)</w:t>
            </w:r>
          </w:p>
        </w:tc>
        <w:tc>
          <w:tcPr>
            <w:tcW w:w="1087" w:type="dxa"/>
            <w:tcBorders>
              <w:bottom w:val="single" w:sz="4" w:space="0" w:color="auto"/>
            </w:tcBorders>
          </w:tcPr>
          <w:p w:rsidR="004930A6" w:rsidRPr="004930A6" w:rsidRDefault="004930A6" w:rsidP="004930A6">
            <w:pPr>
              <w:jc w:val="center"/>
              <w:rPr>
                <w:sz w:val="26"/>
                <w:szCs w:val="26"/>
              </w:rPr>
            </w:pPr>
          </w:p>
        </w:tc>
      </w:tr>
      <w:tr w:rsidR="004930A6" w:rsidRPr="004930A6" w:rsidTr="004930A6">
        <w:tc>
          <w:tcPr>
            <w:tcW w:w="829" w:type="dxa"/>
            <w:vMerge/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bottom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rFonts w:eastAsiaTheme="minorEastAsia"/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Mx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∩SB=I (trong mp </m:t>
              </m:r>
              <m:d>
                <m:d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</m:oMath>
          </w:p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Mx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∩SD=G (trong mp </m:t>
              </m:r>
              <m:d>
                <m:d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</m:oMath>
          </w:p>
        </w:tc>
        <w:tc>
          <w:tcPr>
            <w:tcW w:w="1087" w:type="dxa"/>
            <w:tcBorders>
              <w:bottom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  <w:tr w:rsidR="004930A6" w:rsidRPr="004930A6" w:rsidTr="004930A6">
        <w:tc>
          <w:tcPr>
            <w:tcW w:w="829" w:type="dxa"/>
            <w:vMerge/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  <w:bottom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rFonts w:eastAsiaTheme="minorEastAsia"/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(MNK)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∩(SAB)=FI</m:t>
              </m:r>
            </m:oMath>
          </w:p>
          <w:p w:rsidR="004930A6" w:rsidRPr="004930A6" w:rsidRDefault="004930A6" w:rsidP="004930A6">
            <w:pPr>
              <w:tabs>
                <w:tab w:val="left" w:pos="8287"/>
              </w:tabs>
              <w:rPr>
                <w:rFonts w:eastAsiaTheme="minorEastAsia"/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(MNK)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∩(SBC)=IN</m:t>
              </m:r>
            </m:oMath>
          </w:p>
          <w:p w:rsidR="004930A6" w:rsidRPr="004930A6" w:rsidRDefault="004930A6" w:rsidP="004930A6">
            <w:pPr>
              <w:tabs>
                <w:tab w:val="left" w:pos="8287"/>
              </w:tabs>
              <w:rPr>
                <w:rFonts w:eastAsiaTheme="minorEastAsia"/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(MNK)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∩(ABCD)=NK</m:t>
              </m:r>
            </m:oMath>
            <w:bookmarkStart w:id="0" w:name="_GoBack"/>
            <w:bookmarkEnd w:id="0"/>
          </w:p>
          <w:p w:rsidR="004930A6" w:rsidRPr="004930A6" w:rsidRDefault="004930A6" w:rsidP="004930A6">
            <w:pPr>
              <w:tabs>
                <w:tab w:val="left" w:pos="8287"/>
              </w:tabs>
              <w:rPr>
                <w:rFonts w:eastAsiaTheme="minorEastAsia"/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(MNK)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∩(SCD)=KG</m:t>
              </m:r>
            </m:oMath>
          </w:p>
          <w:p w:rsidR="004930A6" w:rsidRPr="004930A6" w:rsidRDefault="004930A6" w:rsidP="004930A6">
            <w:pPr>
              <w:tabs>
                <w:tab w:val="left" w:pos="8287"/>
              </w:tabs>
              <w:rPr>
                <w:rFonts w:eastAsiaTheme="minorEastAsia"/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 xml:space="preserve">(MNK)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∩(SAD)=FG</m:t>
              </m:r>
            </m:oMath>
          </w:p>
        </w:tc>
        <w:tc>
          <w:tcPr>
            <w:tcW w:w="1087" w:type="dxa"/>
            <w:tcBorders>
              <w:top w:val="dotted" w:sz="4" w:space="0" w:color="auto"/>
              <w:bottom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5</w:t>
            </w:r>
          </w:p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Cs w:val="26"/>
              </w:rPr>
              <w:t>(thiếu 1 giao tuyến trừ 0.25đ)</w:t>
            </w:r>
          </w:p>
        </w:tc>
      </w:tr>
      <w:tr w:rsidR="004930A6" w:rsidRPr="004930A6" w:rsidTr="004930A6">
        <w:tc>
          <w:tcPr>
            <w:tcW w:w="829" w:type="dxa"/>
            <w:vMerge/>
          </w:tcPr>
          <w:p w:rsidR="004930A6" w:rsidRPr="004930A6" w:rsidRDefault="004930A6" w:rsidP="004930A6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85" w:type="dxa"/>
            <w:tcBorders>
              <w:top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Thiết diện cần tìm là: FINKG</w:t>
            </w:r>
          </w:p>
        </w:tc>
        <w:tc>
          <w:tcPr>
            <w:tcW w:w="1087" w:type="dxa"/>
            <w:tcBorders>
              <w:top w:val="dotted" w:sz="4" w:space="0" w:color="auto"/>
            </w:tcBorders>
          </w:tcPr>
          <w:p w:rsidR="004930A6" w:rsidRPr="004930A6" w:rsidRDefault="004930A6" w:rsidP="004930A6">
            <w:pPr>
              <w:tabs>
                <w:tab w:val="left" w:pos="8287"/>
              </w:tabs>
              <w:jc w:val="center"/>
              <w:rPr>
                <w:sz w:val="26"/>
                <w:szCs w:val="26"/>
              </w:rPr>
            </w:pPr>
            <w:r w:rsidRPr="004930A6">
              <w:rPr>
                <w:sz w:val="26"/>
                <w:szCs w:val="26"/>
              </w:rPr>
              <w:t>0.25</w:t>
            </w:r>
          </w:p>
        </w:tc>
      </w:tr>
    </w:tbl>
    <w:p w:rsidR="00F46CBD" w:rsidRPr="004930A6" w:rsidRDefault="00F46CBD" w:rsidP="005A19E8">
      <w:pPr>
        <w:rPr>
          <w:i/>
          <w:iCs/>
          <w:sz w:val="26"/>
          <w:szCs w:val="26"/>
        </w:rPr>
      </w:pPr>
    </w:p>
    <w:sectPr w:rsidR="00F46CBD" w:rsidRPr="004930A6" w:rsidSect="00F41F90">
      <w:pgSz w:w="11907" w:h="16839" w:code="9"/>
      <w:pgMar w:top="709" w:right="992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275BF"/>
    <w:multiLevelType w:val="hybridMultilevel"/>
    <w:tmpl w:val="07443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8B2807"/>
    <w:multiLevelType w:val="hybridMultilevel"/>
    <w:tmpl w:val="073A9E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9F65CF1"/>
    <w:multiLevelType w:val="hybridMultilevel"/>
    <w:tmpl w:val="0EBA4094"/>
    <w:lvl w:ilvl="0" w:tplc="E26CF106">
      <w:start w:val="2"/>
      <w:numFmt w:val="bullet"/>
      <w:lvlText w:val="-"/>
      <w:lvlJc w:val="left"/>
      <w:pPr>
        <w:ind w:left="70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5" w:hanging="360"/>
      </w:pPr>
      <w:rPr>
        <w:rFonts w:ascii="Wingdings" w:hAnsi="Wingdings" w:hint="default"/>
      </w:rPr>
    </w:lvl>
  </w:abstractNum>
  <w:abstractNum w:abstractNumId="4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58761A9"/>
    <w:multiLevelType w:val="hybridMultilevel"/>
    <w:tmpl w:val="DCECC7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1"/>
  </w:num>
  <w:num w:numId="5">
    <w:abstractNumId w:val="3"/>
  </w:num>
  <w:num w:numId="6">
    <w:abstractNumId w:val="5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63DDA"/>
    <w:rsid w:val="00292C8F"/>
    <w:rsid w:val="0036757D"/>
    <w:rsid w:val="003B20C3"/>
    <w:rsid w:val="004930A6"/>
    <w:rsid w:val="005A19E8"/>
    <w:rsid w:val="008855F7"/>
    <w:rsid w:val="009D40EF"/>
    <w:rsid w:val="00A2151C"/>
    <w:rsid w:val="00B96219"/>
    <w:rsid w:val="00C74EB9"/>
    <w:rsid w:val="00C82D1B"/>
    <w:rsid w:val="00D36F87"/>
    <w:rsid w:val="00D7715A"/>
    <w:rsid w:val="00DB4C69"/>
    <w:rsid w:val="00F41F90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rsid w:val="00DB4C6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1F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1F90"/>
    <w:rPr>
      <w:rFonts w:ascii="Tahoma" w:eastAsia="Times New Roman" w:hAnsi="Tahoma" w:cs="Tahoma"/>
      <w:sz w:val="16"/>
      <w:szCs w:val="16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rsid w:val="00DB4C6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1F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1F90"/>
    <w:rPr>
      <w:rFonts w:ascii="Tahoma" w:eastAsia="Times New Roman" w:hAnsi="Tahoma" w:cs="Tahoma"/>
      <w:sz w:val="16"/>
      <w:szCs w:val="16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51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Thanh loc</cp:lastModifiedBy>
  <cp:revision>2</cp:revision>
  <cp:lastPrinted>2017-11-18T02:50:00Z</cp:lastPrinted>
  <dcterms:created xsi:type="dcterms:W3CDTF">2017-11-18T02:50:00Z</dcterms:created>
  <dcterms:modified xsi:type="dcterms:W3CDTF">2017-11-18T02:50:00Z</dcterms:modified>
</cp:coreProperties>
</file>